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AD36AF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3041285" w:history="1">
            <w:r w:rsidR="00AD36AF" w:rsidRPr="001C784E">
              <w:rPr>
                <w:rStyle w:val="Hyperlink"/>
                <w:noProof/>
              </w:rPr>
              <w:t>Real-Time Systems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85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1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86" w:history="1">
            <w:r w:rsidR="00AD36AF" w:rsidRPr="001C784E">
              <w:rPr>
                <w:rStyle w:val="Hyperlink"/>
                <w:noProof/>
              </w:rPr>
              <w:t>Classifications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86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1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87" w:history="1">
            <w:r w:rsidR="00AD36AF" w:rsidRPr="001C784E">
              <w:rPr>
                <w:rStyle w:val="Hyperlink"/>
                <w:noProof/>
              </w:rPr>
              <w:t>Task optimization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87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2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88" w:history="1">
            <w:r w:rsidR="00AD36AF" w:rsidRPr="001C784E">
              <w:rPr>
                <w:rStyle w:val="Hyperlink"/>
                <w:noProof/>
              </w:rPr>
              <w:t>Types of Scheduling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88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2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89" w:history="1">
            <w:r w:rsidR="00AD36AF" w:rsidRPr="001C784E">
              <w:rPr>
                <w:rStyle w:val="Hyperlink"/>
                <w:noProof/>
              </w:rPr>
              <w:t>Static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89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2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90" w:history="1">
            <w:r w:rsidR="00AD36AF" w:rsidRPr="001C784E">
              <w:rPr>
                <w:rStyle w:val="Hyperlink"/>
                <w:noProof/>
              </w:rPr>
              <w:t>FIFO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90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2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91" w:history="1">
            <w:r w:rsidR="00AD36AF" w:rsidRPr="001C784E">
              <w:rPr>
                <w:rStyle w:val="Hyperlink"/>
                <w:noProof/>
              </w:rPr>
              <w:t>Dynamic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91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3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92" w:history="1">
            <w:r w:rsidR="00AD36AF" w:rsidRPr="001C784E">
              <w:rPr>
                <w:rStyle w:val="Hyperlink"/>
                <w:noProof/>
              </w:rPr>
              <w:t>Multiprocessor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92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3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93" w:history="1">
            <w:r w:rsidR="00AD36AF" w:rsidRPr="001C784E">
              <w:rPr>
                <w:rStyle w:val="Hyperlink"/>
                <w:noProof/>
              </w:rPr>
              <w:t>Task Interactions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93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3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94" w:history="1">
            <w:r w:rsidR="00AD36AF" w:rsidRPr="001C784E">
              <w:rPr>
                <w:rStyle w:val="Hyperlink"/>
                <w:noProof/>
              </w:rPr>
              <w:t>Sporadic Server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94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4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95" w:history="1">
            <w:r w:rsidR="00AD36AF" w:rsidRPr="001C784E">
              <w:rPr>
                <w:rStyle w:val="Hyperlink"/>
                <w:noProof/>
              </w:rPr>
              <w:t>Clocks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95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5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96" w:history="1">
            <w:r w:rsidR="00AD36AF" w:rsidRPr="001C784E">
              <w:rPr>
                <w:rStyle w:val="Hyperlink"/>
                <w:noProof/>
              </w:rPr>
              <w:t>PID Control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96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6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97" w:history="1">
            <w:r w:rsidR="00AD36AF" w:rsidRPr="001C784E">
              <w:rPr>
                <w:rStyle w:val="Hyperlink"/>
                <w:noProof/>
              </w:rPr>
              <w:t>Designing a PID Controller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97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7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D36AF" w:rsidRDefault="00ED2B5D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3041298" w:history="1">
            <w:r w:rsidR="00AD36AF" w:rsidRPr="001C784E">
              <w:rPr>
                <w:rStyle w:val="Hyperlink"/>
                <w:noProof/>
              </w:rPr>
              <w:t>Jitter</w:t>
            </w:r>
            <w:r w:rsidR="00AD36AF">
              <w:rPr>
                <w:noProof/>
                <w:webHidden/>
              </w:rPr>
              <w:tab/>
            </w:r>
            <w:r w:rsidR="00AD36AF">
              <w:rPr>
                <w:noProof/>
                <w:webHidden/>
              </w:rPr>
              <w:fldChar w:fldCharType="begin"/>
            </w:r>
            <w:r w:rsidR="00AD36AF">
              <w:rPr>
                <w:noProof/>
                <w:webHidden/>
              </w:rPr>
              <w:instrText xml:space="preserve"> PAGEREF _Toc433041298 \h </w:instrText>
            </w:r>
            <w:r w:rsidR="00AD36AF">
              <w:rPr>
                <w:noProof/>
                <w:webHidden/>
              </w:rPr>
            </w:r>
            <w:r w:rsidR="00AD36AF">
              <w:rPr>
                <w:noProof/>
                <w:webHidden/>
              </w:rPr>
              <w:fldChar w:fldCharType="separate"/>
            </w:r>
            <w:r w:rsidR="00AD36AF">
              <w:rPr>
                <w:noProof/>
                <w:webHidden/>
              </w:rPr>
              <w:t>7</w:t>
            </w:r>
            <w:r w:rsidR="00AD36AF"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3041285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3041286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.25pt" o:ole="">
            <v:imagedata r:id="rId9" o:title=""/>
          </v:shape>
          <o:OLEObject Type="Embed" ProgID="Equation.DSMT4" ShapeID="_x0000_i1025" DrawAspect="Content" ObjectID="_1506868030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pt;height:33.25pt" o:ole="">
            <v:imagedata r:id="rId11" o:title=""/>
          </v:shape>
          <o:OLEObject Type="Embed" ProgID="Equation.DSMT4" ShapeID="_x0000_i1026" DrawAspect="Content" ObjectID="_1506868031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.25pt;height:20pt" o:ole="">
            <v:imagedata r:id="rId13" o:title=""/>
          </v:shape>
          <o:OLEObject Type="Embed" ProgID="Equation.DSMT4" ShapeID="_x0000_i1027" DrawAspect="Content" ObjectID="_1506868032" r:id="rId14"/>
        </w:object>
      </w:r>
    </w:p>
    <w:p w:rsidR="00AD21FE" w:rsidRDefault="00FC455E" w:rsidP="00FC455E">
      <w:pPr>
        <w:pStyle w:val="Heading1"/>
      </w:pPr>
      <w:bookmarkStart w:id="2" w:name="_Toc433041287"/>
      <w:r>
        <w:t>Task optimization</w:t>
      </w:r>
      <w:bookmarkEnd w:id="2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80pt;height:19.75pt" o:ole="">
            <v:imagedata r:id="rId15" o:title=""/>
          </v:shape>
          <o:OLEObject Type="Embed" ProgID="Equation.DSMT4" ShapeID="_x0000_i1028" DrawAspect="Content" ObjectID="_1506868033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29" type="#_x0000_t75" style="width:52pt;height:35pt" o:ole="">
            <v:imagedata r:id="rId17" o:title=""/>
          </v:shape>
          <o:OLEObject Type="Embed" ProgID="Equation.DSMT4" ShapeID="_x0000_i1029" DrawAspect="Content" ObjectID="_1506868034" r:id="rId18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3" w:name="_Toc433041288"/>
      <w:r>
        <w:t>Types of Scheduling</w:t>
      </w:r>
      <w:bookmarkEnd w:id="3"/>
    </w:p>
    <w:p w:rsidR="001C2A39" w:rsidRDefault="001C2A39" w:rsidP="001C2A39">
      <w:pPr>
        <w:pStyle w:val="Heading2"/>
      </w:pPr>
      <w:bookmarkStart w:id="4" w:name="_Toc433041289"/>
      <w:r>
        <w:t>Static</w:t>
      </w:r>
      <w:bookmarkEnd w:id="4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5" w:name="_Toc433041290"/>
      <w:r w:rsidRPr="00703D70">
        <w:t>FIFO</w:t>
      </w:r>
      <w:bookmarkEnd w:id="5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  <w:bookmarkStart w:id="6" w:name="_GoBack"/>
      <w:bookmarkEnd w:id="6"/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0" type="#_x0000_t75" style="width:64pt;height:27pt" o:ole="">
            <v:imagedata r:id="rId19" o:title=""/>
          </v:shape>
          <o:OLEObject Type="Embed" ProgID="Equation.DSMT4" ShapeID="_x0000_i1030" DrawAspect="Content" ObjectID="_1506868035" r:id="rId20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1" type="#_x0000_t75" style="width:66.75pt;height:26.25pt" o:ole="">
            <v:imagedata r:id="rId21" o:title=""/>
          </v:shape>
          <o:OLEObject Type="Embed" ProgID="Equation.DSMT4" ShapeID="_x0000_i1031" DrawAspect="Content" ObjectID="_1506868036" r:id="rId22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7" w:name="_Toc433041291"/>
      <w:r>
        <w:t>Dynamic</w:t>
      </w:r>
      <w:bookmarkEnd w:id="7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790CCA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8" w:name="_Toc433041292"/>
      <w:r>
        <w:t>Multiprocessor</w:t>
      </w:r>
      <w:bookmarkEnd w:id="8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9" w:name="_Toc433041293"/>
      <w:r>
        <w:t>Task Interactions</w:t>
      </w:r>
      <w:bookmarkEnd w:id="9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7E07B0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7E301C" w:rsidRDefault="007E301C" w:rsidP="007E301C">
      <w:pPr>
        <w:pStyle w:val="NoSpacing"/>
        <w:numPr>
          <w:ilvl w:val="2"/>
          <w:numId w:val="12"/>
        </w:num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AD5715" w:rsidRDefault="000E668E" w:rsidP="000E668E">
      <w:pPr>
        <w:pStyle w:val="Heading1"/>
      </w:pPr>
      <w:bookmarkStart w:id="10" w:name="_Toc433041294"/>
      <w:r>
        <w:t>Sporadic Server</w:t>
      </w:r>
      <w:bookmarkEnd w:id="10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32" type="#_x0000_t75" style="width:194.25pt;height:37.75pt" o:ole="">
            <v:imagedata r:id="rId23" o:title=""/>
          </v:shape>
          <o:OLEObject Type="Embed" ProgID="Equation.DSMT4" ShapeID="_x0000_i1032" DrawAspect="Content" ObjectID="_1506868037" r:id="rId24"/>
        </w:object>
      </w:r>
    </w:p>
    <w:p w:rsidR="008403E2" w:rsidRDefault="008403E2" w:rsidP="009F3DA4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017B3B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1" w:name="_Toc433041295"/>
      <w:r>
        <w:t>Clocks</w:t>
      </w:r>
      <w:bookmarkEnd w:id="11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AD5715" w:rsidRDefault="00AD5715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>
        <w:t xml:space="preserve"> [ρ]: rate of change of the clock value away from a perfect clock (each second)</w:t>
      </w:r>
    </w:p>
    <w:p w:rsidR="00AD5715" w:rsidRDefault="00AD5715" w:rsidP="00AD5715">
      <w:pPr>
        <w:pStyle w:val="NoSpacing"/>
      </w:pPr>
      <w:r>
        <w:t>There’s usually a reason why a clock drifts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33" type="#_x0000_t75" style="width:1in;height:37.75pt" o:ole="">
            <v:imagedata r:id="rId25" o:title=""/>
          </v:shape>
          <o:OLEObject Type="Embed" ProgID="Equation.DSMT4" ShapeID="_x0000_i1033" DrawAspect="Content" ObjectID="_1506868038" r:id="rId26"/>
        </w:objec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>
        <w:t>(EPS):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changing drift</w:t>
      </w:r>
    </w:p>
    <w:p w:rsidR="002666D9" w:rsidRDefault="00AD5715" w:rsidP="008403E2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34" type="#_x0000_t75" style="width:60.75pt;height:37.75pt" o:ole="">
            <v:imagedata r:id="rId27" o:title=""/>
          </v:shape>
          <o:OLEObject Type="Embed" ProgID="Equation.DSMT4" ShapeID="_x0000_i1034" DrawAspect="Content" ObjectID="_1506868039" r:id="rId28"/>
        </w:object>
      </w:r>
    </w:p>
    <w:p w:rsidR="00D03C0A" w:rsidRDefault="00D03C0A" w:rsidP="00D03C0A">
      <w:pPr>
        <w:pStyle w:val="Heading1"/>
      </w:pPr>
      <w:bookmarkStart w:id="12" w:name="_Toc433041296"/>
      <w:r>
        <w:t>PID Control</w:t>
      </w:r>
      <w:bookmarkEnd w:id="12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35" type="#_x0000_t75" style="width:65pt;height:31pt" o:ole="">
            <v:imagedata r:id="rId29" o:title=""/>
          </v:shape>
          <o:OLEObject Type="Embed" ProgID="Equation.DSMT4" ShapeID="_x0000_i1035" DrawAspect="Content" ObjectID="_1506868040" r:id="rId30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31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36" type="#_x0000_t75" style="width:100pt;height:39pt" o:ole="">
            <v:imagedata r:id="rId32" o:title=""/>
          </v:shape>
          <o:OLEObject Type="Embed" ProgID="Equation.DSMT4" ShapeID="_x0000_i1036" DrawAspect="Content" ObjectID="_1506868041" r:id="rId33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37" type="#_x0000_t75" style="width:132pt;height:39pt" o:ole="">
            <v:imagedata r:id="rId34" o:title=""/>
          </v:shape>
          <o:OLEObject Type="Embed" ProgID="Equation.DSMT4" ShapeID="_x0000_i1037" DrawAspect="Content" ObjectID="_1506868042" r:id="rId35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38" type="#_x0000_t75" style="width:135pt;height:39pt" o:ole="">
            <v:imagedata r:id="rId36" o:title=""/>
          </v:shape>
          <o:OLEObject Type="Embed" ProgID="Equation.DSMT4" ShapeID="_x0000_i1038" DrawAspect="Content" ObjectID="_1506868043" r:id="rId37"/>
        </w:object>
      </w:r>
    </w:p>
    <w:p w:rsidR="00810938" w:rsidRDefault="00E771B5" w:rsidP="00097F98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39" type="#_x0000_t75" style="width:157pt;height:40pt" o:ole="">
            <v:imagedata r:id="rId38" o:title=""/>
          </v:shape>
          <o:OLEObject Type="Embed" ProgID="Equation.DSMT4" ShapeID="_x0000_i1039" DrawAspect="Content" ObjectID="_1506868044" r:id="rId39"/>
        </w:object>
      </w:r>
      <w:r w:rsidR="00C6537F" w:rsidRPr="00C6537F">
        <w:rPr>
          <w:position w:val="-36"/>
        </w:rPr>
        <w:object w:dxaOrig="3379" w:dyaOrig="800">
          <v:shape id="_x0000_i1040" type="#_x0000_t75" style="width:169pt;height:40pt" o:ole="">
            <v:imagedata r:id="rId40" o:title=""/>
          </v:shape>
          <o:OLEObject Type="Embed" ProgID="Equation.DSMT4" ShapeID="_x0000_i1040" DrawAspect="Content" ObjectID="_1506868045" r:id="rId41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41" type="#_x0000_t75" style="width:180pt;height:26pt" o:ole="">
            <v:imagedata r:id="rId42" o:title=""/>
          </v:shape>
          <o:OLEObject Type="Embed" ProgID="Equation.DSMT4" ShapeID="_x0000_i1041" DrawAspect="Content" ObjectID="_1506868046" r:id="rId43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960707" w:rsidRDefault="00960707" w:rsidP="00960707">
      <w:pPr>
        <w:pStyle w:val="Heading2"/>
      </w:pPr>
      <w:bookmarkStart w:id="13" w:name="_Toc433041297"/>
      <w:r>
        <w:t>Designing a PID Controller</w:t>
      </w:r>
      <w:bookmarkEnd w:id="13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053C7D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053C7D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F87626" w:rsidRPr="00F87626" w:rsidRDefault="00F87626" w:rsidP="009C4BED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Pr="00914A4C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Pr="00B802BD">
        <w:rPr>
          <w:position w:val="-32"/>
        </w:rPr>
        <w:object w:dxaOrig="1400" w:dyaOrig="740">
          <v:shape id="_x0000_i1042" type="#_x0000_t75" style="width:70pt;height:37pt" o:ole="">
            <v:imagedata r:id="rId44" o:title=""/>
          </v:shape>
          <o:OLEObject Type="Embed" ProgID="Equation.DSMT4" ShapeID="_x0000_i1042" DrawAspect="Content" ObjectID="_1506868047" r:id="rId45"/>
        </w:object>
      </w:r>
    </w:p>
    <w:p w:rsidR="00610AF3" w:rsidRPr="00D03C0A" w:rsidRDefault="00610AF3" w:rsidP="00610AF3">
      <w:pPr>
        <w:pStyle w:val="Heading1"/>
      </w:pPr>
      <w:bookmarkStart w:id="14" w:name="_Toc433041298"/>
      <w:r>
        <w:t>Jitter</w:t>
      </w:r>
      <w:bookmarkEnd w:id="14"/>
    </w:p>
    <w:p w:rsidR="00610AF3" w:rsidRPr="00F6595D" w:rsidRDefault="00F6595D" w:rsidP="00AD5715">
      <w:pPr>
        <w:pStyle w:val="NoSpacing"/>
      </w:pPr>
      <w:r>
        <w:rPr>
          <w:b/>
        </w:rPr>
        <w:t>Jitter</w:t>
      </w:r>
      <w:r>
        <w:t xml:space="preserve">: </w:t>
      </w:r>
      <w:r w:rsidR="00692D70">
        <w:t>a delay</w:t>
      </w:r>
    </w:p>
    <w:sectPr w:rsidR="00610AF3" w:rsidRPr="00F6595D" w:rsidSect="00A00DB0">
      <w:headerReference w:type="default" r:id="rId46"/>
      <w:footerReference w:type="default" r:id="rId47"/>
      <w:footerReference w:type="first" r:id="rId48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2B5D" w:rsidRDefault="00ED2B5D" w:rsidP="00A00DB0">
      <w:pPr>
        <w:spacing w:after="0" w:line="240" w:lineRule="auto"/>
      </w:pPr>
      <w:r>
        <w:separator/>
      </w:r>
    </w:p>
  </w:endnote>
  <w:endnote w:type="continuationSeparator" w:id="0">
    <w:p w:rsidR="00ED2B5D" w:rsidRDefault="00ED2B5D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B6A3F" w:rsidRDefault="00BB6A3F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D36AF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BB6A3F" w:rsidRDefault="00BB6A3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F2741A" w:rsidRDefault="00F2741A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D36AF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D36AF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F2741A" w:rsidRDefault="00F2741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2B5D" w:rsidRDefault="00ED2B5D" w:rsidP="00A00DB0">
      <w:pPr>
        <w:spacing w:after="0" w:line="240" w:lineRule="auto"/>
      </w:pPr>
      <w:r>
        <w:separator/>
      </w:r>
    </w:p>
  </w:footnote>
  <w:footnote w:type="continuationSeparator" w:id="0">
    <w:p w:rsidR="00ED2B5D" w:rsidRDefault="00ED2B5D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741A" w:rsidRDefault="00F2741A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2"/>
  </w:num>
  <w:num w:numId="3">
    <w:abstractNumId w:val="7"/>
  </w:num>
  <w:num w:numId="4">
    <w:abstractNumId w:val="23"/>
  </w:num>
  <w:num w:numId="5">
    <w:abstractNumId w:val="0"/>
  </w:num>
  <w:num w:numId="6">
    <w:abstractNumId w:val="5"/>
  </w:num>
  <w:num w:numId="7">
    <w:abstractNumId w:val="9"/>
  </w:num>
  <w:num w:numId="8">
    <w:abstractNumId w:val="17"/>
  </w:num>
  <w:num w:numId="9">
    <w:abstractNumId w:val="10"/>
  </w:num>
  <w:num w:numId="10">
    <w:abstractNumId w:val="11"/>
  </w:num>
  <w:num w:numId="11">
    <w:abstractNumId w:val="22"/>
  </w:num>
  <w:num w:numId="12">
    <w:abstractNumId w:val="1"/>
  </w:num>
  <w:num w:numId="13">
    <w:abstractNumId w:val="25"/>
  </w:num>
  <w:num w:numId="14">
    <w:abstractNumId w:val="3"/>
  </w:num>
  <w:num w:numId="15">
    <w:abstractNumId w:val="19"/>
  </w:num>
  <w:num w:numId="16">
    <w:abstractNumId w:val="20"/>
  </w:num>
  <w:num w:numId="17">
    <w:abstractNumId w:val="4"/>
  </w:num>
  <w:num w:numId="18">
    <w:abstractNumId w:val="24"/>
  </w:num>
  <w:num w:numId="19">
    <w:abstractNumId w:val="13"/>
  </w:num>
  <w:num w:numId="20">
    <w:abstractNumId w:val="2"/>
  </w:num>
  <w:num w:numId="21">
    <w:abstractNumId w:val="14"/>
  </w:num>
  <w:num w:numId="22">
    <w:abstractNumId w:val="8"/>
  </w:num>
  <w:num w:numId="23">
    <w:abstractNumId w:val="21"/>
  </w:num>
  <w:num w:numId="24">
    <w:abstractNumId w:val="16"/>
  </w:num>
  <w:num w:numId="25">
    <w:abstractNumId w:val="15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2421A"/>
    <w:rsid w:val="0005531F"/>
    <w:rsid w:val="0006120A"/>
    <w:rsid w:val="000A7D58"/>
    <w:rsid w:val="000D62D6"/>
    <w:rsid w:val="000E080B"/>
    <w:rsid w:val="000E6474"/>
    <w:rsid w:val="000E668E"/>
    <w:rsid w:val="001005F5"/>
    <w:rsid w:val="00107580"/>
    <w:rsid w:val="00120EC1"/>
    <w:rsid w:val="00133658"/>
    <w:rsid w:val="0014664B"/>
    <w:rsid w:val="00151478"/>
    <w:rsid w:val="00152E58"/>
    <w:rsid w:val="00174C46"/>
    <w:rsid w:val="0018748D"/>
    <w:rsid w:val="001A6798"/>
    <w:rsid w:val="001B0434"/>
    <w:rsid w:val="001B7C3C"/>
    <w:rsid w:val="001C2695"/>
    <w:rsid w:val="001C2A39"/>
    <w:rsid w:val="001C501A"/>
    <w:rsid w:val="001D447B"/>
    <w:rsid w:val="0023373E"/>
    <w:rsid w:val="00240ADA"/>
    <w:rsid w:val="002537A8"/>
    <w:rsid w:val="002666D9"/>
    <w:rsid w:val="002701EB"/>
    <w:rsid w:val="00270466"/>
    <w:rsid w:val="0028492C"/>
    <w:rsid w:val="0028524D"/>
    <w:rsid w:val="002B0B5C"/>
    <w:rsid w:val="002B7B4E"/>
    <w:rsid w:val="002C5363"/>
    <w:rsid w:val="0030497A"/>
    <w:rsid w:val="003113EF"/>
    <w:rsid w:val="00317AB8"/>
    <w:rsid w:val="00334DAD"/>
    <w:rsid w:val="00347485"/>
    <w:rsid w:val="0037448C"/>
    <w:rsid w:val="0037591D"/>
    <w:rsid w:val="00382503"/>
    <w:rsid w:val="0038443E"/>
    <w:rsid w:val="00395B01"/>
    <w:rsid w:val="003B0145"/>
    <w:rsid w:val="003D7C61"/>
    <w:rsid w:val="00460F6C"/>
    <w:rsid w:val="00462B81"/>
    <w:rsid w:val="00470EE2"/>
    <w:rsid w:val="004C3159"/>
    <w:rsid w:val="004D6DD8"/>
    <w:rsid w:val="004F1403"/>
    <w:rsid w:val="00527806"/>
    <w:rsid w:val="00534694"/>
    <w:rsid w:val="005523DA"/>
    <w:rsid w:val="005745DC"/>
    <w:rsid w:val="00577116"/>
    <w:rsid w:val="005772D2"/>
    <w:rsid w:val="005929D2"/>
    <w:rsid w:val="005A3E23"/>
    <w:rsid w:val="005A6C37"/>
    <w:rsid w:val="005C52BF"/>
    <w:rsid w:val="005D21E8"/>
    <w:rsid w:val="005E6586"/>
    <w:rsid w:val="00606BDC"/>
    <w:rsid w:val="00610AF3"/>
    <w:rsid w:val="00613410"/>
    <w:rsid w:val="00617EA7"/>
    <w:rsid w:val="00625F7B"/>
    <w:rsid w:val="00674B35"/>
    <w:rsid w:val="006860C1"/>
    <w:rsid w:val="00692110"/>
    <w:rsid w:val="00692D70"/>
    <w:rsid w:val="00695ECE"/>
    <w:rsid w:val="006D532C"/>
    <w:rsid w:val="006E2F42"/>
    <w:rsid w:val="00705933"/>
    <w:rsid w:val="0072480D"/>
    <w:rsid w:val="007352B9"/>
    <w:rsid w:val="00790917"/>
    <w:rsid w:val="007C3E4E"/>
    <w:rsid w:val="007D5231"/>
    <w:rsid w:val="007E301C"/>
    <w:rsid w:val="00800567"/>
    <w:rsid w:val="00810938"/>
    <w:rsid w:val="00820FC2"/>
    <w:rsid w:val="008316CB"/>
    <w:rsid w:val="008403E2"/>
    <w:rsid w:val="008406D5"/>
    <w:rsid w:val="00840B74"/>
    <w:rsid w:val="00860FD5"/>
    <w:rsid w:val="00893D12"/>
    <w:rsid w:val="008953E3"/>
    <w:rsid w:val="008E40A6"/>
    <w:rsid w:val="008F51AD"/>
    <w:rsid w:val="00904C5A"/>
    <w:rsid w:val="00907218"/>
    <w:rsid w:val="00911192"/>
    <w:rsid w:val="00914A4C"/>
    <w:rsid w:val="00916B81"/>
    <w:rsid w:val="009429D6"/>
    <w:rsid w:val="00960707"/>
    <w:rsid w:val="00960E66"/>
    <w:rsid w:val="0097093B"/>
    <w:rsid w:val="009C4BED"/>
    <w:rsid w:val="009D6FD2"/>
    <w:rsid w:val="009F0ACA"/>
    <w:rsid w:val="009F31C2"/>
    <w:rsid w:val="00A00DB0"/>
    <w:rsid w:val="00A31996"/>
    <w:rsid w:val="00A73495"/>
    <w:rsid w:val="00A96B9F"/>
    <w:rsid w:val="00AA0C94"/>
    <w:rsid w:val="00AD21FE"/>
    <w:rsid w:val="00AD2F34"/>
    <w:rsid w:val="00AD36AF"/>
    <w:rsid w:val="00AD5715"/>
    <w:rsid w:val="00AE5267"/>
    <w:rsid w:val="00B12BA8"/>
    <w:rsid w:val="00B2443E"/>
    <w:rsid w:val="00B25757"/>
    <w:rsid w:val="00B34DB4"/>
    <w:rsid w:val="00B511C0"/>
    <w:rsid w:val="00B566C6"/>
    <w:rsid w:val="00B72B63"/>
    <w:rsid w:val="00BA576E"/>
    <w:rsid w:val="00BB6A3F"/>
    <w:rsid w:val="00BB729E"/>
    <w:rsid w:val="00BE39E8"/>
    <w:rsid w:val="00C07E7A"/>
    <w:rsid w:val="00C115B7"/>
    <w:rsid w:val="00C134F7"/>
    <w:rsid w:val="00C13C8F"/>
    <w:rsid w:val="00C6537F"/>
    <w:rsid w:val="00CC3C2F"/>
    <w:rsid w:val="00CD7224"/>
    <w:rsid w:val="00CF65DB"/>
    <w:rsid w:val="00D03C0A"/>
    <w:rsid w:val="00D12B2A"/>
    <w:rsid w:val="00D166A2"/>
    <w:rsid w:val="00D21CEB"/>
    <w:rsid w:val="00D46A41"/>
    <w:rsid w:val="00D5121D"/>
    <w:rsid w:val="00D92E67"/>
    <w:rsid w:val="00DB6ECA"/>
    <w:rsid w:val="00DC1B72"/>
    <w:rsid w:val="00DF4DFD"/>
    <w:rsid w:val="00E10EA6"/>
    <w:rsid w:val="00E145DB"/>
    <w:rsid w:val="00E26D2F"/>
    <w:rsid w:val="00E541CE"/>
    <w:rsid w:val="00E7275A"/>
    <w:rsid w:val="00E76BDF"/>
    <w:rsid w:val="00E771B5"/>
    <w:rsid w:val="00E87250"/>
    <w:rsid w:val="00E9562F"/>
    <w:rsid w:val="00EC07CF"/>
    <w:rsid w:val="00EC0C9F"/>
    <w:rsid w:val="00EC5BA3"/>
    <w:rsid w:val="00ED0371"/>
    <w:rsid w:val="00ED2B5D"/>
    <w:rsid w:val="00ED40D1"/>
    <w:rsid w:val="00EE4713"/>
    <w:rsid w:val="00EF3A0F"/>
    <w:rsid w:val="00EF640D"/>
    <w:rsid w:val="00F03429"/>
    <w:rsid w:val="00F210F3"/>
    <w:rsid w:val="00F2675A"/>
    <w:rsid w:val="00F2741A"/>
    <w:rsid w:val="00F53FD9"/>
    <w:rsid w:val="00F6595D"/>
    <w:rsid w:val="00F73560"/>
    <w:rsid w:val="00F87626"/>
    <w:rsid w:val="00FB740C"/>
    <w:rsid w:val="00FC455E"/>
    <w:rsid w:val="00FC505C"/>
    <w:rsid w:val="00FC7044"/>
    <w:rsid w:val="00FD7508"/>
    <w:rsid w:val="00FD7828"/>
    <w:rsid w:val="00FD7A89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yperlink" Target="http://ctms.engin.umich.edu/CTMS/index.php?example=Introduction&amp;section=ControlPID" TargetMode="External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oter" Target="footer2.xml"/><Relationship Id="rId8" Type="http://schemas.openxmlformats.org/officeDocument/2006/relationships/hyperlink" Target="https://drive.google.com/open?id=0BxW61uJyyN8TUjN2X0dwbVBkTVk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2E3F43-5496-4E82-853E-30CA96DCD5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3</TotalTime>
  <Pages>1</Pages>
  <Words>1552</Words>
  <Characters>8852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29</cp:revision>
  <cp:lastPrinted>2015-10-19T22:08:00Z</cp:lastPrinted>
  <dcterms:created xsi:type="dcterms:W3CDTF">2015-09-17T04:05:00Z</dcterms:created>
  <dcterms:modified xsi:type="dcterms:W3CDTF">2015-10-20T21:40:00Z</dcterms:modified>
</cp:coreProperties>
</file>